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393" w:rsidRDefault="00A37393" w:rsidP="00A37393">
      <w:pPr>
        <w:pStyle w:val="berschrift2"/>
        <w:numPr>
          <w:ilvl w:val="0"/>
          <w:numId w:val="0"/>
        </w:numPr>
      </w:pPr>
      <w:bookmarkStart w:id="0" w:name="_Toc315205428"/>
      <w:r>
        <w:t>5.3. Strahlensätze</w:t>
      </w:r>
      <w:bookmarkEnd w:id="0"/>
    </w:p>
    <w:p w:rsidR="00A37393" w:rsidRPr="00003DD9" w:rsidRDefault="00007651" w:rsidP="00A37393"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912870</wp:posOffset>
                </wp:positionH>
                <wp:positionV relativeFrom="paragraph">
                  <wp:posOffset>122555</wp:posOffset>
                </wp:positionV>
                <wp:extent cx="1565910" cy="2123440"/>
                <wp:effectExtent l="12065" t="2540" r="12700" b="0"/>
                <wp:wrapSquare wrapText="bothSides"/>
                <wp:docPr id="3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5910" cy="2123440"/>
                          <a:chOff x="6962" y="12525"/>
                          <a:chExt cx="2466" cy="3344"/>
                        </a:xfrm>
                      </wpg:grpSpPr>
                      <wpg:grpSp>
                        <wpg:cNvPr id="4" name="Group 18"/>
                        <wpg:cNvGrpSpPr>
                          <a:grpSpLocks/>
                        </wpg:cNvGrpSpPr>
                        <wpg:grpSpPr bwMode="auto">
                          <a:xfrm>
                            <a:off x="6962" y="12888"/>
                            <a:ext cx="2466" cy="2687"/>
                            <a:chOff x="3900" y="2820"/>
                            <a:chExt cx="3855" cy="4200"/>
                          </a:xfrm>
                        </wpg:grpSpPr>
                        <wpg:grpSp>
                          <wpg:cNvPr id="5" name="Group 19"/>
                          <wpg:cNvGrpSpPr>
                            <a:grpSpLocks/>
                          </wpg:cNvGrpSpPr>
                          <wpg:grpSpPr bwMode="auto">
                            <a:xfrm>
                              <a:off x="4665" y="3240"/>
                              <a:ext cx="2490" cy="3465"/>
                              <a:chOff x="2550" y="3255"/>
                              <a:chExt cx="2490" cy="3465"/>
                            </a:xfrm>
                          </wpg:grpSpPr>
                          <wps:wsp>
                            <wps:cNvPr id="6" name="AutoShap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50" y="3255"/>
                                <a:ext cx="2490" cy="3465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miter lim="800000"/>
                                <a:headEnd/>
                                <a:tailEnd/>
                              </a:ln>
                              <a:scene3d>
                                <a:camera prst="legacyObliqueTopRight"/>
                                <a:lightRig rig="legacyFlat3" dir="b"/>
                              </a:scene3d>
                              <a:sp3d extrusionH="430200" prstMaterial="legacyWireframe">
                                <a:bevelT w="13500" h="13500" prst="angle"/>
                                <a:bevelB w="13500" h="13500" prst="angle"/>
                                <a:extrusionClr>
                                  <a:srgbClr val="FFFFFF"/>
                                </a:extrusionClr>
                                <a:contourClr>
                                  <a:srgbClr val="FFFFFF"/>
                                </a:contourClr>
                              </a:sp3d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50" y="4995"/>
                                <a:ext cx="12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scene3d>
                                <a:camera prst="legacyObliqueTopRight"/>
                                <a:lightRig rig="legacyFlat3" dir="b"/>
                              </a:scene3d>
                              <a:sp3d extrusionH="430200" prstMaterial="legacyWireframe">
                                <a:bevelT w="13500" h="13500" prst="angle"/>
                                <a:bevelB w="13500" h="13500" prst="angle"/>
                                <a:extrusionClr>
                                  <a:srgbClr val="000000"/>
                                </a:extrusionClr>
                                <a:contourClr>
                                  <a:srgbClr val="000000"/>
                                </a:contourClr>
                              </a:sp3d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" name="Line 2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00" y="3240"/>
                              <a:ext cx="7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2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260" y="4964"/>
                              <a:ext cx="3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2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17" y="6699"/>
                              <a:ext cx="74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10" y="4980"/>
                              <a:ext cx="0" cy="17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20" y="3255"/>
                              <a:ext cx="0" cy="34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50" y="6705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40" y="6705"/>
                              <a:ext cx="0" cy="3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50" y="6945"/>
                              <a:ext cx="24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90" y="2880"/>
                              <a:ext cx="2475" cy="34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35" y="2820"/>
                              <a:ext cx="255" cy="1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25" y="6240"/>
                              <a:ext cx="330" cy="1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9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500" y="12525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7393" w:rsidRDefault="00A37393" w:rsidP="00A37393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095" y="13920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7393" w:rsidRDefault="00A37393" w:rsidP="00A37393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670" y="13920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7393" w:rsidRDefault="00A37393" w:rsidP="00A37393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8960" y="15329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7393" w:rsidRDefault="00A37393" w:rsidP="00A37393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010" y="15374"/>
                            <a:ext cx="4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37393" w:rsidRDefault="00A37393" w:rsidP="00A37393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margin-left:308.1pt;margin-top:9.65pt;width:123.3pt;height:167.2pt;z-index:251665408" coordorigin="6962,12525" coordsize="2466,33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">
                <v:group id="Group 18" o:spid="_x0000_s1027" style="position:absolute;left:6962;top:12888;width:2466;height:2687" coordorigin="3900,2820" coordsize="3855,42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19" o:spid="_x0000_s1028" style="position:absolute;left:4665;top:3240;width:2490;height:3465" coordorigin="2550,3255" coordsize="2490,3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shapetype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20" o:spid="_x0000_s1029" type="#_x0000_t6" style="position:absolute;left:2550;top:3255;width:2490;height:3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dn9sQA&#10;AADaAAAADwAAAGRycy9kb3ducmV2LnhtbESPwWrDMBBE74H+g9hCL6GW20MoTpQQHAKll5I4BHJb&#10;rLXsxloZSXXcv48KhR6HmXnDrDaT7cVIPnSOFbxkOQji2umOjYJTtX9+AxEissbeMSn4oQCb9cNs&#10;hYV2Nz7QeIxGJAiHAhW0MQ6FlKFuyWLI3ECcvMZ5izFJb6T2eEtw28vXPF9Iix2nhRYHKluqr8dv&#10;q+AcTfk535Z+d2nOY32tvj5MqJR6epy2SxCRpvgf/mu/awUL+L2SboB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nZ/bEAAAA2gAAAA8AAAAAAAAAAAAAAAAAmAIAAGRycy9k&#10;b3ducmV2LnhtbFBLBQYAAAAABAAEAPUAAACJAwAAAAA=&#10;">
                      <o:extrusion v:ext="view" diffusity="0" shininess="0" color="white" on="t" render="wireFrame"/>
                    </v:shape>
                    <v:line id="Line 21" o:spid="_x0000_s1030" style="position:absolute;visibility:visible;mso-wrap-style:square" from="2550,4995" to="3795,4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rjsQAAADaAAAADwAAAGRycy9kb3ducmV2LnhtbESPQWsCMRSE74X+h/CEXoomeqhlNYoV&#10;C3upoK2gt8fmubvt5mVJoq7/3ghCj8PMfMNM551txJl8qB1rGA4UCOLCmZpLDT/fn/13ECEiG2wc&#10;k4YrBZjPnp+mmBl34Q2dt7EUCcIhQw1VjG0mZSgqshgGriVO3tF5izFJX0rj8ZLgtpEjpd6kxZrT&#10;QoUtLSsq/rYnq+GwWv5+qJPfrMd7DDv1mo/WX7nWL71uMQERqYv/4Uc7NxrGcL+Sb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vSuOxAAAANoAAAAPAAAAAAAAAAAA&#10;AAAAAKECAABkcnMvZG93bnJldi54bWxQSwUGAAAAAAQABAD5AAAAkgMAAAAA&#10;">
                      <o:extrusion v:ext="view" diffusity="0" shininess="0" color="black" on="t" render="wireFrame"/>
                    </v:line>
                  </v:group>
                  <v:line id="Line 22" o:spid="_x0000_s1031" style="position:absolute;flip:x;visibility:visible;mso-wrap-style:square" from="3900,3240" to="465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  <v:line id="Line 23" o:spid="_x0000_s1032" style="position:absolute;flip:x;visibility:visible;mso-wrap-style:square" from="4260,4964" to="4650,4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pPEcQAAADaAAAADwAAAGRycy9kb3ducmV2LnhtbESPQWsCMRSE74X+h/AKvRTNtkjR1ShS&#10;KHjwUisr3p6b52bZzcs2ibr990YQPA4z8w0zW/S2FWfyoXas4H2YgSAuna65UrD9/R6MQYSIrLF1&#10;TAr+KcBi/vw0w1y7C//QeRMrkSAcclRgYuxyKUNpyGIYuo44eUfnLcYkfSW1x0uC21Z+ZNmntFhz&#10;WjDY0ZehstmcrAI5Xr/9+eVh1BTNbjcxRVl0+7VSry/9cgoiUh8f4Xt7pRVM4HYl3QA5v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Kk8RxAAAANoAAAAPAAAAAAAAAAAA&#10;AAAAAKECAABkcnMvZG93bnJldi54bWxQSwUGAAAAAAQABAD5AAAAkgMAAAAA&#10;"/>
                  <v:line id="Line 24" o:spid="_x0000_s1033" style="position:absolute;flip:x;visibility:visible;mso-wrap-style:square" from="3917,6699" to="4666,6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MiY8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/o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ImPGAAAA2wAAAA8AAAAAAAAA&#10;AAAAAAAAoQIAAGRycy9kb3ducmV2LnhtbFBLBQYAAAAABAAEAPkAAACUAwAAAAA=&#10;"/>
                  <v:line id="Line 25" o:spid="_x0000_s1034" style="position:absolute;visibility:visible;mso-wrap-style:square" from="4410,4980" to="4410,6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wEAcAAAADbAAAADwAAAGRycy9kb3ducmV2LnhtbERPTYvCMBC9L/gfwgh7W1M9LFKNIoLS&#10;i8jq4nlsxrbaTGoTm+7++o0g7G0e73Pmy97UoqPWVZYVjEcJCOLc6ooLBd/HzccUhPPIGmvLpOCH&#10;HCwXg7c5ptoG/qLu4AsRQ9ilqKD0vkmldHlJBt3INsSRu9jWoI+wLaRuMcRwU8tJknxKgxXHhhIb&#10;WpeU3w4PoyAJv1t5lVnV7bPdPTTncJrcg1Lvw341A+Gp9//ilzvTcf4Ynr/E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8BAHAAAAA2wAAAA8AAAAAAAAAAAAAAAAA&#10;oQIAAGRycy9kb3ducmV2LnhtbFBLBQYAAAAABAAEAPkAAACOAwAAAAA=&#10;">
                    <v:stroke startarrow="block" endarrow="block"/>
                  </v:line>
                  <v:line id="Line 26" o:spid="_x0000_s1035" style="position:absolute;visibility:visible;mso-wrap-style:square" from="4020,3255" to="4020,6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6adsEAAADbAAAADwAAAGRycy9kb3ducmV2LnhtbERPTWvCQBC9F/wPywi91Y05FImuIoKS&#10;i0ht8TxmxySanY3ZNZv213eFQm/zeJ+zWA2mET11rrasYDpJQBAXVtdcKvj63L7NQDiPrLGxTAq+&#10;ycFqOXpZYKZt4A/qj74UMYRdhgoq79tMSldUZNBNbEscuYvtDPoIu1LqDkMMN41Mk+RdGqw5NlTY&#10;0qai4nZ8GAVJ+NnJq8zr/pDv76E9h1N6D0q9jof1HISnwf+L/9y5jvNTeP4SD5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bpp2wQAAANsAAAAPAAAAAAAAAAAAAAAA&#10;AKECAABkcnMvZG93bnJldi54bWxQSwUGAAAAAAQABAD5AAAAjwMAAAAA&#10;">
                    <v:stroke startarrow="block" endarrow="block"/>
                  </v:line>
                  <v:line id="Line 27" o:spid="_x0000_s1036" style="position:absolute;visibility:visible;mso-wrap-style:square" from="4650,6705" to="465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28" o:spid="_x0000_s1037" style="position:absolute;visibility:visible;mso-wrap-style:square" from="7140,6705" to="714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29" o:spid="_x0000_s1038" style="position:absolute;visibility:visible;mso-wrap-style:square" from="4650,6945" to="7140,6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cCAsEAAADbAAAADwAAAGRycy9kb3ducmV2LnhtbERPTWvCQBC9F/wPywi91Y2CUqKriGDJ&#10;RYpWPI/ZMYlmZ2N2m037612h0Ns83ucsVr2pRUetqywrGI8SEMS51RUXCo5f27d3EM4ja6wtk4If&#10;crBaDl4WmGobeE/dwRcihrBLUUHpfZNK6fKSDLqRbYgjd7GtQR9hW0jdYojhppaTJJlJgxXHhhIb&#10;2pSU3w7fRkESfj/kVWZV95nt7qE5h9PkHpR6HfbrOQhPvf8X/7kzHedP4flLPEA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hwICwQAAANsAAAAPAAAAAAAAAAAAAAAA&#10;AKECAABkcnMvZG93bnJldi54bWxQSwUGAAAAAAQABAD5AAAAjwMAAAAA&#10;">
                    <v:stroke startarrow="block" endarrow="block"/>
                  </v:line>
                  <v:line id="Line 30" o:spid="_x0000_s1039" style="position:absolute;visibility:visible;mso-wrap-style:square" from="5190,2880" to="7665,6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WcdcAAAADbAAAADwAAAGRycy9kb3ducmV2LnhtbERPTYvCMBC9L/gfwgje1lQPslSjiKD0&#10;ssjq4nlsxrbaTGqTbbr+erMg7G0e73MWq97UoqPWVZYVTMYJCOLc6ooLBd/H7fsHCOeRNdaWScEv&#10;OVgtB28LTLUN/EXdwRcihrBLUUHpfZNK6fKSDLqxbYgjd7GtQR9hW0jdYojhppbTJJlJgxXHhhIb&#10;2pSU3w4/RkESHjt5lVnV7bPPe2jO4TS9B6VGw349B+Gp9//ilzvTcf4M/n6JB8jl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1VnHXAAAAA2wAAAA8AAAAAAAAAAAAAAAAA&#10;oQIAAGRycy9kb3ducmV2LnhtbFBLBQYAAAAABAAEAPkAAACOAwAAAAA=&#10;">
                    <v:stroke startarrow="block" endarrow="block"/>
                  </v:line>
                  <v:line id="Line 31" o:spid="_x0000_s1040" style="position:absolute;flip:y;visibility:visible;mso-wrap-style:square" from="4935,2820" to="5190,2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q6F8MAAADbAAAADwAAAGRycy9kb3ducmV2LnhtbERPTWsCMRC9F/wPYYReSs1aSrWrUUQQ&#10;PHipykpv0824WXYzWZOo23/fFAq9zeN9znzZ21bcyIfasYLxKANBXDpdc6XgeNg8T0GEiKyxdUwK&#10;vinAcjF4mGOu3Z0/6LaPlUghHHJUYGLscilDachiGLmOOHFn5y3GBH0ltcd7CretfMmyN2mx5tRg&#10;sKO1obLZX60COd09Xfzq67UpmtPp3RRl0X3ulHoc9qsZiEh9/Bf/ubc6zZ/A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quhfDAAAA2wAAAA8AAAAAAAAAAAAA&#10;AAAAoQIAAGRycy9kb3ducmV2LnhtbFBLBQYAAAAABAAEAPkAAACRAwAAAAA=&#10;"/>
                  <v:line id="Line 32" o:spid="_x0000_s1041" style="position:absolute;flip:y;visibility:visible;mso-wrap-style:square" from="7425,6240" to="7755,6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UuZcYAAADb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V9g5RcZQC9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1LmXGAAAA2wAAAA8AAAAAAAAA&#10;AAAAAAAAoQIAAGRycy9kb3ducmV2LnhtbFBLBQYAAAAABAAEAPkAAACUAwAAAAA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3" o:spid="_x0000_s1042" type="#_x0000_t202" style="position:absolute;left:7500;top:12525;width:4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A37393" w:rsidRDefault="00A37393" w:rsidP="00A37393">
                        <w:r>
                          <w:t>S</w:t>
                        </w:r>
                      </w:p>
                    </w:txbxContent>
                  </v:textbox>
                </v:shape>
                <v:shape id="Text Box 34" o:spid="_x0000_s1043" type="#_x0000_t202" style="position:absolute;left:7095;top:13920;width:4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A37393" w:rsidRDefault="00A37393" w:rsidP="00A37393">
                        <w:r>
                          <w:t>A</w:t>
                        </w:r>
                      </w:p>
                    </w:txbxContent>
                  </v:textbox>
                </v:shape>
                <v:shape id="Text Box 35" o:spid="_x0000_s1044" type="#_x0000_t202" style="position:absolute;left:8670;top:13920;width:4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A37393" w:rsidRDefault="00A37393" w:rsidP="00A37393">
                        <w:r>
                          <w:t>B</w:t>
                        </w:r>
                      </w:p>
                    </w:txbxContent>
                  </v:textbox>
                </v:shape>
                <v:shape id="Text Box 36" o:spid="_x0000_s1045" type="#_x0000_t202" style="position:absolute;left:8960;top:15329;width:4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A37393" w:rsidRDefault="00A37393" w:rsidP="00A37393">
                        <w:r>
                          <w:t>D</w:t>
                        </w:r>
                      </w:p>
                    </w:txbxContent>
                  </v:textbox>
                </v:shape>
                <v:shape id="Text Box 37" o:spid="_x0000_s1046" type="#_x0000_t202" style="position:absolute;left:7010;top:15374;width:4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A37393" w:rsidRDefault="00A37393" w:rsidP="00A37393">
                        <w: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A37393" w:rsidRPr="00003DD9" w:rsidRDefault="00A37393" w:rsidP="00A37393">
      <w:pPr>
        <w:pStyle w:val="berschrift3"/>
        <w:numPr>
          <w:ilvl w:val="0"/>
          <w:numId w:val="0"/>
        </w:numPr>
      </w:pPr>
      <w:bookmarkStart w:id="1" w:name="_Toc315205429"/>
      <w:r>
        <w:t>5.3.1. Erster Strahlensatz</w:t>
      </w:r>
      <w:bookmarkEnd w:id="1"/>
    </w:p>
    <w:p w:rsidR="00A37393" w:rsidRPr="00003DD9" w:rsidRDefault="00A37393" w:rsidP="00A37393"/>
    <w:p w:rsidR="00A37393" w:rsidRPr="00003DD9" w:rsidRDefault="00A37393" w:rsidP="00A37393">
      <w:r w:rsidRPr="00003DD9">
        <w:t>In der Nische einer Dachschräge soll in 1 m Höhe ein Boden eingebaut werden.</w:t>
      </w:r>
    </w:p>
    <w:p w:rsidR="00A37393" w:rsidRPr="00003DD9" w:rsidRDefault="00A37393" w:rsidP="00A37393">
      <w:pPr>
        <w:numPr>
          <w:ilvl w:val="0"/>
          <w:numId w:val="25"/>
        </w:numPr>
      </w:pPr>
      <w:r w:rsidRPr="00003DD9">
        <w:t>An welcher Stelle der Schräge muss ein Träger für den Boden  angebracht werden?</w:t>
      </w:r>
    </w:p>
    <w:p w:rsidR="00A37393" w:rsidRPr="00003DD9" w:rsidRDefault="00A37393" w:rsidP="00A37393">
      <w:pPr>
        <w:numPr>
          <w:ilvl w:val="0"/>
          <w:numId w:val="25"/>
        </w:numPr>
      </w:pPr>
      <w:r w:rsidRPr="00003DD9">
        <w:t>Wie lang muss der Boden sein?</w:t>
      </w:r>
    </w:p>
    <w:p w:rsidR="00A37393" w:rsidRPr="00003DD9" w:rsidRDefault="00A37393" w:rsidP="00A37393"/>
    <w:p w:rsidR="00A37393" w:rsidRPr="00003DD9" w:rsidRDefault="00A37393" w:rsidP="00A37393">
      <w:r w:rsidRPr="00003DD9">
        <w:t xml:space="preserve">Der Auflagepunkt A teilt die Strecke </w:t>
      </w:r>
      <w:r w:rsidR="00DA5ED1" w:rsidRPr="0064413B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6.5pt" o:ole="">
            <v:imagedata r:id="rId6" o:title=""/>
          </v:shape>
          <o:OLEObject Type="Embed" ProgID="Equation.DSMT4" ShapeID="_x0000_i1025" DrawAspect="Content" ObjectID="_1547400215" r:id="rId7"/>
        </w:object>
      </w:r>
      <w:r w:rsidRPr="00003DD9">
        <w:t>.</w:t>
      </w:r>
    </w:p>
    <w:p w:rsidR="00A37393" w:rsidRPr="00003DD9" w:rsidRDefault="00A37393" w:rsidP="00A37393">
      <w:r w:rsidRPr="00003DD9">
        <w:t xml:space="preserve">Es gilt: </w:t>
      </w:r>
      <w:r w:rsidR="00DA5ED1" w:rsidRPr="00DA5ED1">
        <w:rPr>
          <w:position w:val="-26"/>
        </w:rPr>
        <w:object w:dxaOrig="1500" w:dyaOrig="660">
          <v:shape id="_x0000_i1026" type="#_x0000_t75" style="width:75pt;height:33pt" o:ole="">
            <v:imagedata r:id="rId8" o:title=""/>
          </v:shape>
          <o:OLEObject Type="Embed" ProgID="Equation.DSMT4" ShapeID="_x0000_i1026" DrawAspect="Content" ObjectID="_1547400216" r:id="rId9"/>
        </w:object>
      </w:r>
      <w:r w:rsidRPr="00003DD9">
        <w:t>.</w:t>
      </w:r>
    </w:p>
    <w:p w:rsidR="00A37393" w:rsidRPr="00003DD9" w:rsidRDefault="00A37393" w:rsidP="00A37393"/>
    <w:p w:rsidR="00A37393" w:rsidRPr="00003DD9" w:rsidRDefault="00A37393" w:rsidP="00A37393">
      <w:r w:rsidRPr="00003DD9">
        <w:t xml:space="preserve">Die Strecke </w:t>
      </w:r>
      <w:r w:rsidR="00DA5ED1" w:rsidRPr="0020498E">
        <w:rPr>
          <w:position w:val="-6"/>
        </w:rPr>
        <w:object w:dxaOrig="320" w:dyaOrig="320">
          <v:shape id="_x0000_i1027" type="#_x0000_t75" style="width:15.75pt;height:16.5pt" o:ole="">
            <v:imagedata r:id="rId10" o:title=""/>
          </v:shape>
          <o:OLEObject Type="Embed" ProgID="Equation.DSMT4" ShapeID="_x0000_i1027" DrawAspect="Content" ObjectID="_1547400217" r:id="rId11"/>
        </w:object>
      </w:r>
      <w:r w:rsidRPr="00003DD9">
        <w:t xml:space="preserve"> müsste im gleichen Verhältnis geteilt werden.</w:t>
      </w:r>
    </w:p>
    <w:p w:rsidR="00A37393" w:rsidRPr="00003DD9" w:rsidRDefault="00A37393" w:rsidP="00A37393"/>
    <w:p w:rsidR="00A37393" w:rsidRDefault="00A37393" w:rsidP="00A37393">
      <w:r>
        <w:t>Zum Berechnen verwenden wir den 1. Strahlensatz:</w:t>
      </w:r>
    </w:p>
    <w:p w:rsidR="00A37393" w:rsidRDefault="00A37393" w:rsidP="00A37393"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91230</wp:posOffset>
            </wp:positionH>
            <wp:positionV relativeFrom="paragraph">
              <wp:posOffset>74930</wp:posOffset>
            </wp:positionV>
            <wp:extent cx="2162175" cy="1647825"/>
            <wp:effectExtent l="19050" t="0" r="9525" b="0"/>
            <wp:wrapSquare wrapText="bothSides"/>
            <wp:docPr id="25" name="Bild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7393" w:rsidRDefault="00A37393" w:rsidP="00A37393">
      <w:pPr>
        <w:jc w:val="both"/>
      </w:pPr>
      <w:r>
        <w:t>Gegeben sind zwei Strahlen mit gemeinsamem Anfangspunkt, die von zwei Parallele geschnitten werden. Eine solche Figur heißt eine STRAHLENSATZFIGUR.</w:t>
      </w:r>
    </w:p>
    <w:p w:rsidR="00A37393" w:rsidRDefault="00A37393" w:rsidP="00A37393">
      <w:pPr>
        <w:tabs>
          <w:tab w:val="left" w:pos="3686"/>
          <w:tab w:val="left" w:pos="5670"/>
        </w:tabs>
      </w:pPr>
    </w:p>
    <w:p w:rsidR="00A37393" w:rsidRDefault="00A37393" w:rsidP="00A37393">
      <w:pPr>
        <w:tabs>
          <w:tab w:val="left" w:pos="3686"/>
          <w:tab w:val="left" w:pos="5670"/>
        </w:tabs>
      </w:pPr>
    </w:p>
    <w:p w:rsidR="00A37393" w:rsidRDefault="00A37393" w:rsidP="00A37393">
      <w:pPr>
        <w:tabs>
          <w:tab w:val="left" w:pos="3686"/>
          <w:tab w:val="left" w:pos="5670"/>
        </w:tabs>
      </w:pPr>
    </w:p>
    <w:p w:rsidR="00A37393" w:rsidRPr="00003DD9" w:rsidRDefault="00A37393" w:rsidP="00A37393"/>
    <w:p w:rsidR="00A37393" w:rsidRPr="00003DD9" w:rsidRDefault="00A37393" w:rsidP="00A37393">
      <w:pPr>
        <w:pStyle w:val="Satz"/>
      </w:pPr>
      <w:r w:rsidRPr="00003DD9">
        <w:t>SATZ: 1. Strahlensatz</w:t>
      </w:r>
      <w:r w:rsidRPr="00003DD9">
        <w:br/>
        <w:t>Für eine Strahlensatzfigur gilt:</w:t>
      </w:r>
      <w:r w:rsidRPr="00003DD9">
        <w:br/>
        <w:t>Die Abschnitte auf dem einen Strahl verhalten sich wie die gleich liegenden Abschnitte auf dem anderen Strahl.</w:t>
      </w:r>
    </w:p>
    <w:p w:rsidR="00A37393" w:rsidRPr="00003DD9" w:rsidRDefault="00A37393" w:rsidP="00A37393"/>
    <w:p w:rsidR="00A37393" w:rsidRPr="00003DD9" w:rsidRDefault="00A37393" w:rsidP="00A37393">
      <w:r w:rsidRPr="00003DD9">
        <w:t>Für die obige Strahlensatzfigur gilt also:</w:t>
      </w:r>
    </w:p>
    <w:p w:rsidR="00A37393" w:rsidRPr="00003DD9" w:rsidRDefault="00A37393" w:rsidP="00A37393">
      <w:r w:rsidRPr="00003DD9">
        <w:tab/>
        <w:t xml:space="preserve">(1) </w:t>
      </w:r>
      <w:r w:rsidRPr="00A37393">
        <w:rPr>
          <w:position w:val="-24"/>
        </w:rPr>
        <w:object w:dxaOrig="820" w:dyaOrig="639">
          <v:shape id="_x0000_i1028" type="#_x0000_t75" style="width:41.25pt;height:31.5pt" o:ole="">
            <v:imagedata r:id="rId13" o:title=""/>
          </v:shape>
          <o:OLEObject Type="Embed" ProgID="Equation.DSMT4" ShapeID="_x0000_i1028" DrawAspect="Content" ObjectID="_1547400218" r:id="rId14"/>
        </w:object>
      </w:r>
      <w:r w:rsidRPr="00003DD9">
        <w:tab/>
        <w:t xml:space="preserve">(2) </w:t>
      </w:r>
      <w:r w:rsidRPr="00A37393">
        <w:rPr>
          <w:position w:val="-24"/>
        </w:rPr>
        <w:object w:dxaOrig="859" w:dyaOrig="639">
          <v:shape id="_x0000_i1029" type="#_x0000_t75" style="width:42.75pt;height:31.5pt" o:ole="">
            <v:imagedata r:id="rId15" o:title=""/>
          </v:shape>
          <o:OLEObject Type="Embed" ProgID="Equation.DSMT4" ShapeID="_x0000_i1029" DrawAspect="Content" ObjectID="_1547400219" r:id="rId16"/>
        </w:object>
      </w:r>
      <w:r w:rsidRPr="00003DD9">
        <w:tab/>
        <w:t xml:space="preserve">(3) </w:t>
      </w:r>
      <w:r w:rsidRPr="00A37393">
        <w:rPr>
          <w:position w:val="-24"/>
        </w:rPr>
        <w:object w:dxaOrig="859" w:dyaOrig="639">
          <v:shape id="_x0000_i1030" type="#_x0000_t75" style="width:42.75pt;height:31.5pt" o:ole="">
            <v:imagedata r:id="rId17" o:title=""/>
          </v:shape>
          <o:OLEObject Type="Embed" ProgID="Equation.DSMT4" ShapeID="_x0000_i1030" DrawAspect="Content" ObjectID="_1547400220" r:id="rId18"/>
        </w:object>
      </w:r>
    </w:p>
    <w:p w:rsidR="00A37393" w:rsidRPr="00003DD9" w:rsidRDefault="00A37393" w:rsidP="00A37393"/>
    <w:p w:rsidR="00A37393" w:rsidRPr="00003DD9" w:rsidRDefault="00A37393" w:rsidP="00A37393">
      <w:r w:rsidRPr="00003DD9">
        <w:t>Für unsere Aufgabe a) bedeutet das:</w:t>
      </w:r>
    </w:p>
    <w:p w:rsidR="00A37393" w:rsidRPr="00003DD9" w:rsidRDefault="00A37393" w:rsidP="00A37393">
      <w:r w:rsidRPr="00003DD9">
        <w:tab/>
        <w:t>ges.:</w:t>
      </w:r>
      <w:r w:rsidRPr="00003DD9">
        <w:tab/>
      </w:r>
      <w:r w:rsidRPr="003221F5">
        <w:rPr>
          <w:position w:val="-4"/>
        </w:rPr>
        <w:object w:dxaOrig="340" w:dyaOrig="300">
          <v:shape id="_x0000_i1031" type="#_x0000_t75" style="width:17.25pt;height:15pt" o:ole="">
            <v:imagedata r:id="rId19" o:title=""/>
          </v:shape>
          <o:OLEObject Type="Embed" ProgID="Equation.DSMT4" ShapeID="_x0000_i1031" DrawAspect="Content" ObjectID="_1547400221" r:id="rId20"/>
        </w:object>
      </w:r>
      <w:r w:rsidRPr="00003DD9">
        <w:tab/>
      </w:r>
      <w:r w:rsidRPr="00003DD9">
        <w:tab/>
        <w:t>geg.:</w:t>
      </w:r>
      <w:r w:rsidRPr="00003DD9">
        <w:tab/>
      </w:r>
      <w:r w:rsidRPr="00A37393">
        <w:rPr>
          <w:position w:val="-8"/>
        </w:rPr>
        <w:object w:dxaOrig="1080" w:dyaOrig="340">
          <v:shape id="_x0000_i1032" type="#_x0000_t75" style="width:54pt;height:16.5pt" o:ole="">
            <v:imagedata r:id="rId21" o:title=""/>
          </v:shape>
          <o:OLEObject Type="Embed" ProgID="Equation.DSMT4" ShapeID="_x0000_i1032" DrawAspect="Content" ObjectID="_1547400222" r:id="rId22"/>
        </w:object>
      </w:r>
      <w:r w:rsidRPr="00003DD9">
        <w:t xml:space="preserve">; </w:t>
      </w:r>
      <w:r w:rsidRPr="00A37393">
        <w:rPr>
          <w:position w:val="-8"/>
        </w:rPr>
        <w:object w:dxaOrig="1080" w:dyaOrig="340">
          <v:shape id="_x0000_i1033" type="#_x0000_t75" style="width:54pt;height:16.5pt" o:ole="">
            <v:imagedata r:id="rId23" o:title=""/>
          </v:shape>
          <o:OLEObject Type="Embed" ProgID="Equation.DSMT4" ShapeID="_x0000_i1033" DrawAspect="Content" ObjectID="_1547400223" r:id="rId24"/>
        </w:object>
      </w:r>
      <w:r w:rsidRPr="00003DD9">
        <w:t xml:space="preserve">; </w:t>
      </w:r>
      <w:r w:rsidRPr="00A37393">
        <w:rPr>
          <w:position w:val="-8"/>
        </w:rPr>
        <w:object w:dxaOrig="1120" w:dyaOrig="340">
          <v:shape id="_x0000_i1034" type="#_x0000_t75" style="width:55.5pt;height:16.5pt" o:ole="">
            <v:imagedata r:id="rId25" o:title=""/>
          </v:shape>
          <o:OLEObject Type="Embed" ProgID="Equation.DSMT4" ShapeID="_x0000_i1034" DrawAspect="Content" ObjectID="_1547400224" r:id="rId26"/>
        </w:object>
      </w:r>
    </w:p>
    <w:p w:rsidR="00A37393" w:rsidRPr="00003DD9" w:rsidRDefault="00A37393" w:rsidP="00A37393">
      <w:r w:rsidRPr="00003DD9">
        <w:tab/>
        <w:t>Lösg.: Wir verwenden (3)</w:t>
      </w:r>
    </w:p>
    <w:p w:rsidR="00DA5ED1" w:rsidRDefault="00007651" w:rsidP="00A37393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014855</wp:posOffset>
                </wp:positionH>
                <wp:positionV relativeFrom="paragraph">
                  <wp:posOffset>32385</wp:posOffset>
                </wp:positionV>
                <wp:extent cx="2512695" cy="491490"/>
                <wp:effectExtent l="0" t="0" r="1905" b="0"/>
                <wp:wrapNone/>
                <wp:docPr id="2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695" cy="49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5ED1" w:rsidRDefault="00DA5ED1">
                            <w:r w:rsidRPr="00003DD9">
                              <w:t>Verhältnisgleichungen kann</w:t>
                            </w:r>
                            <w:r w:rsidRPr="00DA5ED1">
                              <w:t xml:space="preserve"> </w:t>
                            </w:r>
                            <w:r w:rsidRPr="00003DD9">
                              <w:t>man auf</w:t>
                            </w:r>
                            <w:r w:rsidRPr="00DA5ED1">
                              <w:rPr>
                                <w:u w:val="single"/>
                              </w:rPr>
                              <w:t xml:space="preserve"> </w:t>
                            </w:r>
                            <w:r w:rsidRPr="00003DD9">
                              <w:rPr>
                                <w:u w:val="single"/>
                              </w:rPr>
                              <w:t>beiden</w:t>
                            </w:r>
                            <w:r w:rsidRPr="00DA5ED1">
                              <w:t xml:space="preserve"> </w:t>
                            </w:r>
                            <w:r w:rsidRPr="00003DD9">
                              <w:t>Seiten komplett „umdrehen“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47" type="#_x0000_t202" style="position:absolute;margin-left:158.65pt;margin-top:2.55pt;width:197.85pt;height:38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KmhugIAAME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" filled="f" stroked="f">
                <v:textbox>
                  <w:txbxContent>
                    <w:p w:rsidR="00DA5ED1" w:rsidRDefault="00DA5ED1">
                      <w:r w:rsidRPr="00003DD9">
                        <w:t>Verhältnisgleichungen kann</w:t>
                      </w:r>
                      <w:r w:rsidRPr="00DA5ED1">
                        <w:t xml:space="preserve"> </w:t>
                      </w:r>
                      <w:r w:rsidRPr="00003DD9">
                        <w:t>man auf</w:t>
                      </w:r>
                      <w:r w:rsidRPr="00DA5ED1">
                        <w:rPr>
                          <w:u w:val="single"/>
                        </w:rPr>
                        <w:t xml:space="preserve"> </w:t>
                      </w:r>
                      <w:r w:rsidRPr="00003DD9">
                        <w:rPr>
                          <w:u w:val="single"/>
                        </w:rPr>
                        <w:t>beiden</w:t>
                      </w:r>
                      <w:r w:rsidRPr="00DA5ED1">
                        <w:t xml:space="preserve"> </w:t>
                      </w:r>
                      <w:r w:rsidRPr="00003DD9">
                        <w:t>Seiten komplett „umdrehen“.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15" w:dyaOrig="228">
          <v:shape id="_x0000_s1040" type="#_x0000_t75" style="position:absolute;margin-left:42.2pt;margin-top:2.55pt;width:94pt;height:144.85pt;z-index:251664384;mso-position-horizontal-relative:text;mso-position-vertical-relative:text">
            <v:imagedata r:id="rId27" o:title=""/>
            <w10:wrap type="square"/>
          </v:shape>
          <o:OLEObject Type="Embed" ProgID="Equation.DSMT4" ShapeID="_x0000_s1040" DrawAspect="Content" ObjectID="_1547400225" r:id="rId28"/>
        </w:object>
      </w:r>
    </w:p>
    <w:p w:rsidR="00DA5ED1" w:rsidRDefault="00DA5ED1" w:rsidP="00A37393"/>
    <w:p w:rsidR="00DA5ED1" w:rsidRDefault="00DA5ED1" w:rsidP="00A37393"/>
    <w:p w:rsidR="00DA5ED1" w:rsidRDefault="00DA5ED1" w:rsidP="00A37393"/>
    <w:p w:rsidR="00DA5ED1" w:rsidRDefault="00DA5ED1" w:rsidP="00A37393"/>
    <w:p w:rsidR="00DA5ED1" w:rsidRDefault="00DA5ED1" w:rsidP="00A37393"/>
    <w:p w:rsidR="00DA5ED1" w:rsidRDefault="00DA5ED1" w:rsidP="00A37393"/>
    <w:p w:rsidR="00DA5ED1" w:rsidRDefault="00DA5ED1" w:rsidP="00A37393"/>
    <w:p w:rsidR="00DA5ED1" w:rsidRDefault="00007651" w:rsidP="00A37393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014855</wp:posOffset>
                </wp:positionH>
                <wp:positionV relativeFrom="paragraph">
                  <wp:posOffset>39370</wp:posOffset>
                </wp:positionV>
                <wp:extent cx="2512695" cy="452120"/>
                <wp:effectExtent l="0" t="0" r="1905" b="0"/>
                <wp:wrapNone/>
                <wp:docPr id="1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2695" cy="452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5ED1" w:rsidRPr="00DA5ED1" w:rsidRDefault="00DA5ED1" w:rsidP="00DA5ED1">
                            <w:r w:rsidRPr="00003DD9">
                              <w:t>Der Auflagepunkt muss 1,28 m vom Punkt D</w:t>
                            </w:r>
                            <w:r>
                              <w:t xml:space="preserve"> </w:t>
                            </w:r>
                            <w:r w:rsidRPr="00003DD9">
                              <w:t>entfernt sei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" o:spid="_x0000_s1048" type="#_x0000_t202" style="position:absolute;margin-left:158.65pt;margin-top:3.1pt;width:197.85pt;height:35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8X3ugIAAME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" filled="f" stroked="f">
                <v:textbox>
                  <w:txbxContent>
                    <w:p w:rsidR="00DA5ED1" w:rsidRPr="00DA5ED1" w:rsidRDefault="00DA5ED1" w:rsidP="00DA5ED1">
                      <w:r w:rsidRPr="00003DD9">
                        <w:t>Der Auflagepunkt muss 1,28 m vom Punkt D</w:t>
                      </w:r>
                      <w:r>
                        <w:t xml:space="preserve"> </w:t>
                      </w:r>
                      <w:r w:rsidRPr="00003DD9">
                        <w:t>entfernt sein.</w:t>
                      </w:r>
                    </w:p>
                  </w:txbxContent>
                </v:textbox>
              </v:shape>
            </w:pict>
          </mc:Fallback>
        </mc:AlternateContent>
      </w:r>
    </w:p>
    <w:p w:rsidR="00DA5ED1" w:rsidRDefault="00DA5ED1" w:rsidP="00A37393"/>
    <w:p w:rsidR="00DA5ED1" w:rsidRDefault="00DA5ED1" w:rsidP="00A37393">
      <w:bookmarkStart w:id="2" w:name="_GoBack"/>
      <w:bookmarkEnd w:id="2"/>
    </w:p>
    <w:sectPr w:rsidR="00DA5ED1" w:rsidSect="0000765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07651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37AC3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98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393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F8F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1BB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5:docId w15:val="{F47626FC-6BCB-432A-8DF9-A015085AFD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393"/>
    <w:pPr>
      <w:ind w:left="794" w:hanging="794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C09559-93CC-4B4A-8FE3-20F6D5E165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5</Words>
  <Characters>979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32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34:00Z</dcterms:created>
  <dcterms:modified xsi:type="dcterms:W3CDTF">2017-01-31T19:34:00Z</dcterms:modified>
</cp:coreProperties>
</file>